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6" r:id="rId2"/>
    <p:sldId id="354" r:id="rId3"/>
    <p:sldId id="386" r:id="rId4"/>
    <p:sldId id="387" r:id="rId5"/>
    <p:sldId id="388" r:id="rId6"/>
    <p:sldId id="389" r:id="rId7"/>
    <p:sldId id="390" r:id="rId8"/>
    <p:sldId id="391" r:id="rId9"/>
    <p:sldId id="392" r:id="rId10"/>
    <p:sldId id="393" r:id="rId11"/>
    <p:sldId id="394" r:id="rId12"/>
    <p:sldId id="395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4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>
                <a:solidFill>
                  <a:schemeClr val="folHlink"/>
                </a:solidFill>
              </a:rPr>
              <a:t>s</a:t>
            </a:r>
            <a:r>
              <a:rPr lang="en-US" sz="3200" b="1" dirty="0" smtClean="0">
                <a:solidFill>
                  <a:schemeClr val="folHlink"/>
                </a:solidFill>
              </a:rPr>
              <a:t>uperconductivity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81361"/>
              </p:ext>
            </p:extLst>
          </p:nvPr>
        </p:nvGraphicFramePr>
        <p:xfrm>
          <a:off x="990600" y="762000"/>
          <a:ext cx="53578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53578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8696"/>
              </p:ext>
            </p:extLst>
          </p:nvPr>
        </p:nvGraphicFramePr>
        <p:xfrm>
          <a:off x="955675" y="2768600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7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68600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3814"/>
              </p:ext>
            </p:extLst>
          </p:nvPr>
        </p:nvGraphicFramePr>
        <p:xfrm>
          <a:off x="998538" y="771525"/>
          <a:ext cx="7486650" cy="570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7" name="Equation" r:id="rId3" imgW="4559040" imgH="3479760" progId="Equation.DSMT4">
                  <p:embed/>
                </p:oleObj>
              </mc:Choice>
              <mc:Fallback>
                <p:oleObj name="Equation" r:id="rId3" imgW="455904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771525"/>
                        <a:ext cx="7486650" cy="570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715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28800" y="5257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00" y="5486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1112520" y="5655708"/>
            <a:ext cx="861937" cy="782904"/>
          </a:xfrm>
          <a:custGeom>
            <a:avLst/>
            <a:gdLst>
              <a:gd name="connsiteX0" fmla="*/ 0 w 861937"/>
              <a:gd name="connsiteY0" fmla="*/ 775572 h 782904"/>
              <a:gd name="connsiteX1" fmla="*/ 228600 w 861937"/>
              <a:gd name="connsiteY1" fmla="*/ 775572 h 782904"/>
              <a:gd name="connsiteX2" fmla="*/ 441960 w 861937"/>
              <a:gd name="connsiteY2" fmla="*/ 699372 h 782904"/>
              <a:gd name="connsiteX3" fmla="*/ 457200 w 861937"/>
              <a:gd name="connsiteY3" fmla="*/ 653652 h 782904"/>
              <a:gd name="connsiteX4" fmla="*/ 746760 w 861937"/>
              <a:gd name="connsiteY4" fmla="*/ 333612 h 782904"/>
              <a:gd name="connsiteX5" fmla="*/ 853440 w 861937"/>
              <a:gd name="connsiteY5" fmla="*/ 13572 h 782904"/>
              <a:gd name="connsiteX6" fmla="*/ 853440 w 861937"/>
              <a:gd name="connsiteY6" fmla="*/ 59292 h 782904"/>
              <a:gd name="connsiteX7" fmla="*/ 838200 w 861937"/>
              <a:gd name="connsiteY7" fmla="*/ 59292 h 782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1937" h="782904">
                <a:moveTo>
                  <a:pt x="0" y="775572"/>
                </a:moveTo>
                <a:cubicBezTo>
                  <a:pt x="77470" y="781922"/>
                  <a:pt x="154940" y="788272"/>
                  <a:pt x="228600" y="775572"/>
                </a:cubicBezTo>
                <a:cubicBezTo>
                  <a:pt x="302260" y="762872"/>
                  <a:pt x="403860" y="719692"/>
                  <a:pt x="441960" y="699372"/>
                </a:cubicBezTo>
                <a:cubicBezTo>
                  <a:pt x="480060" y="679052"/>
                  <a:pt x="406400" y="714612"/>
                  <a:pt x="457200" y="653652"/>
                </a:cubicBezTo>
                <a:cubicBezTo>
                  <a:pt x="508000" y="592692"/>
                  <a:pt x="680720" y="440292"/>
                  <a:pt x="746760" y="333612"/>
                </a:cubicBezTo>
                <a:cubicBezTo>
                  <a:pt x="812800" y="226932"/>
                  <a:pt x="835660" y="59292"/>
                  <a:pt x="853440" y="13572"/>
                </a:cubicBezTo>
                <a:cubicBezTo>
                  <a:pt x="871220" y="-32148"/>
                  <a:pt x="855980" y="51672"/>
                  <a:pt x="853440" y="59292"/>
                </a:cubicBezTo>
                <a:cubicBezTo>
                  <a:pt x="850900" y="66912"/>
                  <a:pt x="844550" y="63102"/>
                  <a:pt x="838200" y="59292"/>
                </a:cubicBezTo>
              </a:path>
            </a:pathLst>
          </a:cu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3810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2" t="23886" r="29466" b="3571"/>
          <a:stretch/>
        </p:blipFill>
        <p:spPr bwMode="auto">
          <a:xfrm>
            <a:off x="533400" y="685800"/>
            <a:ext cx="8601578" cy="5348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01" t="35223" r="28213" b="3240"/>
          <a:stretch/>
        </p:blipFill>
        <p:spPr bwMode="auto">
          <a:xfrm>
            <a:off x="1219200" y="762000"/>
            <a:ext cx="6581614" cy="5040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667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7173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  HW</a:t>
            </a:r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" t="45591" r="2104" b="12314"/>
          <a:stretch/>
        </p:blipFill>
        <p:spPr bwMode="auto">
          <a:xfrm>
            <a:off x="191976" y="428161"/>
            <a:ext cx="8860583" cy="2619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96369"/>
              </p:ext>
            </p:extLst>
          </p:nvPr>
        </p:nvGraphicFramePr>
        <p:xfrm>
          <a:off x="457200" y="2924639"/>
          <a:ext cx="6836836" cy="187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4" imgW="4165560" imgH="1143000" progId="Equation.DSMT4">
                  <p:embed/>
                </p:oleObj>
              </mc:Choice>
              <mc:Fallback>
                <p:oleObj name="Equation" r:id="rId4" imgW="41655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924639"/>
                        <a:ext cx="6836836" cy="187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43942"/>
              </p:ext>
            </p:extLst>
          </p:nvPr>
        </p:nvGraphicFramePr>
        <p:xfrm>
          <a:off x="600075" y="4697412"/>
          <a:ext cx="6858000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6" imgW="4178160" imgH="1130040" progId="Equation.DSMT4">
                  <p:embed/>
                </p:oleObj>
              </mc:Choice>
              <mc:Fallback>
                <p:oleObj name="Equation" r:id="rId6" imgW="417816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4697412"/>
                        <a:ext cx="6858000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934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7173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  HW</a:t>
            </a: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" t="39671" r="2563" b="30164"/>
          <a:stretch/>
        </p:blipFill>
        <p:spPr bwMode="auto">
          <a:xfrm>
            <a:off x="277408" y="457200"/>
            <a:ext cx="7875992" cy="1668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3962400" y="2633472"/>
            <a:ext cx="585196" cy="5852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905000" y="2743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935480" y="292608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50720" y="3124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33400" y="2926080"/>
            <a:ext cx="7620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54998" y="1447800"/>
            <a:ext cx="2145802" cy="147828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92039" y="2512367"/>
            <a:ext cx="29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38400" y="3124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v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3352800" y="1600202"/>
            <a:ext cx="762000" cy="10332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100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v’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44901" y="1371600"/>
            <a:ext cx="2986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732"/>
              </p:ext>
            </p:extLst>
          </p:nvPr>
        </p:nvGraphicFramePr>
        <p:xfrm>
          <a:off x="912813" y="3492500"/>
          <a:ext cx="414972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4" imgW="2527200" imgH="1726920" progId="Equation.DSMT4">
                  <p:embed/>
                </p:oleObj>
              </mc:Choice>
              <mc:Fallback>
                <p:oleObj name="Equation" r:id="rId4" imgW="2527200" imgH="172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3492500"/>
                        <a:ext cx="4149725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114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50716"/>
              </p:ext>
            </p:extLst>
          </p:nvPr>
        </p:nvGraphicFramePr>
        <p:xfrm>
          <a:off x="914400" y="685800"/>
          <a:ext cx="5149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3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51498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19712"/>
              </p:ext>
            </p:extLst>
          </p:nvPr>
        </p:nvGraphicFramePr>
        <p:xfrm>
          <a:off x="965200" y="3208337"/>
          <a:ext cx="6045200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Equation" r:id="rId5" imgW="3682800" imgH="2082600" progId="Equation.DSMT4">
                  <p:embed/>
                </p:oleObj>
              </mc:Choice>
              <mc:Fallback>
                <p:oleObj name="Equation" r:id="rId5" imgW="368280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8337"/>
                        <a:ext cx="6045200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96110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4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9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90</TotalTime>
  <Words>245</Words>
  <Application>Microsoft Office PowerPoint</Application>
  <PresentationFormat>On-screen Show (4:3)</PresentationFormat>
  <Paragraphs>74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313</cp:revision>
  <cp:lastPrinted>2014-04-14T13:49:44Z</cp:lastPrinted>
  <dcterms:created xsi:type="dcterms:W3CDTF">2012-01-10T18:32:24Z</dcterms:created>
  <dcterms:modified xsi:type="dcterms:W3CDTF">2014-04-14T15:01:08Z</dcterms:modified>
</cp:coreProperties>
</file>